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0155DC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 w:eastAsia="en-US"/>
        </w:rPr>
      </w:pPr>
      <w:bookmarkStart w:id="0" w:name="_Hlk127738386"/>
      <w:bookmarkEnd w:id="0"/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Сумський державний університет</w:t>
      </w:r>
    </w:p>
    <w:p w14:paraId="4647CFAF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Кафедра</w:t>
      </w:r>
    </w:p>
    <w:p w14:paraId="4BF75998" w14:textId="14E9C441" w:rsidR="008770DA" w:rsidRPr="005E2627" w:rsidRDefault="008770DA" w:rsidP="00575ADE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Прикладної математики та моделювання складних систем</w:t>
      </w:r>
    </w:p>
    <w:p w14:paraId="6B350112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6B76FC1C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4EB29FA7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35A3AFA5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63962EF2" w14:textId="2F557149" w:rsidR="008770DA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7BE7D329" w14:textId="77777777" w:rsidR="00A56D16" w:rsidRPr="005E2627" w:rsidRDefault="00A56D16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1393EA3C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2C8DBDFD" w14:textId="3647DC6A" w:rsidR="008770DA" w:rsidRPr="00F9473B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Звіт з практичної роботи №</w:t>
      </w:r>
      <w:r w:rsidR="00F9473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4</w:t>
      </w:r>
    </w:p>
    <w:p w14:paraId="54BE639B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Дисципліна</w:t>
      </w:r>
    </w:p>
    <w:p w14:paraId="27002334" w14:textId="77777777" w:rsidR="008770DA" w:rsidRPr="005E2627" w:rsidRDefault="00A40820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Графові ймовірнісні моделі</w:t>
      </w:r>
    </w:p>
    <w:p w14:paraId="4B5338F6" w14:textId="77777777" w:rsidR="008B74F7" w:rsidRPr="005E2627" w:rsidRDefault="008B74F7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Варіант 8</w:t>
      </w:r>
    </w:p>
    <w:p w14:paraId="52BD229D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3CE5B46E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5347C02B" w14:textId="079CBD57" w:rsidR="008770DA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23186662" w14:textId="77777777" w:rsidR="00A56D16" w:rsidRPr="005E2627" w:rsidRDefault="00A56D16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02A41428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6BA5F089" w14:textId="756839F2" w:rsidR="008770DA" w:rsidRPr="005E2627" w:rsidRDefault="008770DA" w:rsidP="00653727">
      <w:pPr>
        <w:spacing w:after="120"/>
        <w:jc w:val="right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Студентк</w:t>
      </w:r>
      <w:r w:rsidR="000E04F6"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а</w:t>
      </w: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:      </w:t>
      </w:r>
      <w:r w:rsidR="000E04F6"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  </w:t>
      </w:r>
      <w:r w:rsidR="0057231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</w:t>
      </w:r>
      <w:r w:rsidR="000E04F6"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     </w:t>
      </w: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</w:t>
      </w:r>
      <w:r w:rsidR="0057231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</w:t>
      </w: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        Пороскун </w:t>
      </w:r>
      <w:r w:rsidR="006537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О.</w:t>
      </w:r>
      <w:r w:rsidR="0057231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</w:t>
      </w:r>
      <w:r w:rsidR="006537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О.</w:t>
      </w:r>
    </w:p>
    <w:p w14:paraId="5809A5D7" w14:textId="4EB79F54" w:rsidR="008770DA" w:rsidRPr="005E2627" w:rsidRDefault="000E04F6" w:rsidP="00653727">
      <w:pPr>
        <w:spacing w:after="120"/>
        <w:jc w:val="right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Група:          </w:t>
      </w:r>
      <w:r w:rsidR="006537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</w:t>
      </w: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 </w:t>
      </w:r>
      <w:r w:rsidR="0057231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</w:t>
      </w: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                 </w:t>
      </w:r>
      <w:r w:rsidR="0057231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</w:t>
      </w: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           ПМ.м-21</w:t>
      </w:r>
    </w:p>
    <w:p w14:paraId="052C136F" w14:textId="489E1053" w:rsidR="008770DA" w:rsidRPr="005E2627" w:rsidRDefault="008770DA" w:rsidP="0057231E">
      <w:pPr>
        <w:spacing w:after="120"/>
        <w:jc w:val="right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Викладач:       </w:t>
      </w:r>
      <w:r w:rsidR="0057231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</w:t>
      </w: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    </w:t>
      </w:r>
      <w:r w:rsidR="006537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         </w:t>
      </w: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      Хоменко </w:t>
      </w:r>
      <w:r w:rsidR="006537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О.</w:t>
      </w:r>
      <w:r w:rsidR="0057231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 xml:space="preserve"> </w:t>
      </w:r>
      <w:r w:rsidR="006537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В.</w:t>
      </w:r>
    </w:p>
    <w:p w14:paraId="06F23323" w14:textId="77777777" w:rsidR="008770DA" w:rsidRPr="005E2627" w:rsidRDefault="008770DA" w:rsidP="005E2627">
      <w:pPr>
        <w:spacing w:after="120"/>
        <w:jc w:val="right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14A086D5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6D6146EF" w14:textId="7A1C84C8" w:rsidR="008770DA" w:rsidRDefault="008770DA" w:rsidP="005E2627">
      <w:pPr>
        <w:spacing w:after="120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331EDBED" w14:textId="41E7E2E6" w:rsidR="00A56D16" w:rsidRDefault="00A56D16" w:rsidP="005E2627">
      <w:pPr>
        <w:spacing w:after="120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77F85630" w14:textId="0D0F57F7" w:rsidR="00A56D16" w:rsidRDefault="00A56D16" w:rsidP="005E2627">
      <w:pPr>
        <w:spacing w:after="120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36F1F39F" w14:textId="77777777" w:rsidR="00A56D16" w:rsidRPr="005E2627" w:rsidRDefault="00A56D16" w:rsidP="005E2627">
      <w:pPr>
        <w:spacing w:after="120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47EB2972" w14:textId="77777777" w:rsidR="00293B57" w:rsidRPr="005E2627" w:rsidRDefault="00293B57" w:rsidP="005E2627">
      <w:pPr>
        <w:spacing w:after="120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</w:p>
    <w:p w14:paraId="23A1E68A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Суми, Сумська область</w:t>
      </w:r>
    </w:p>
    <w:p w14:paraId="1515F3BC" w14:textId="77777777" w:rsidR="008770DA" w:rsidRPr="005E2627" w:rsidRDefault="008770DA" w:rsidP="005E2627">
      <w:pPr>
        <w:spacing w:after="120"/>
        <w:jc w:val="center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</w:pPr>
      <w:r w:rsidRPr="005E262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2023</w:t>
      </w:r>
    </w:p>
    <w:p w14:paraId="0C955996" w14:textId="65FB7CC5" w:rsidR="001A6835" w:rsidRPr="001A6835" w:rsidRDefault="001376EE" w:rsidP="00121DF9">
      <w:pPr>
        <w:tabs>
          <w:tab w:val="left" w:pos="8371"/>
        </w:tabs>
        <w:spacing w:after="12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376EE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орядок виконання робот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</w:p>
    <w:p w14:paraId="6D77505A" w14:textId="022EF62E" w:rsidR="00596D62" w:rsidRDefault="001A6835" w:rsidP="00121DF9">
      <w:pPr>
        <w:spacing w:after="12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ля даних зі свого варіанту необхідно проаналізувати чи впливає вказаний фактор на мінливість даних. </w:t>
      </w:r>
    </w:p>
    <w:p w14:paraId="15526C75" w14:textId="0FDBAE6E" w:rsidR="00596D62" w:rsidRPr="008A1CFA" w:rsidRDefault="00596D62" w:rsidP="00121DF9">
      <w:pPr>
        <w:spacing w:after="12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Для</w:t>
      </w:r>
      <w:r w:rsidRPr="00AD203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рослини </w:t>
      </w:r>
      <w:proofErr w:type="spellStart"/>
      <w:r w:rsidRPr="00AD2035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Abutilon</w:t>
      </w:r>
      <w:proofErr w:type="spellEnd"/>
      <w:r w:rsidRPr="00AD203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в різні години доби вивчал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и </w:t>
      </w:r>
      <w:r w:rsidRPr="00AD2035">
        <w:rPr>
          <w:rFonts w:ascii="Times New Roman" w:eastAsiaTheme="minorEastAsia" w:hAnsi="Times New Roman" w:cs="Times New Roman"/>
          <w:sz w:val="28"/>
          <w:szCs w:val="28"/>
          <w:lang w:val="uk-UA"/>
        </w:rPr>
        <w:t>дані про вміст хлорофілу  (у мг/дм3)</w:t>
      </w:r>
      <w:r w:rsidR="008A1CF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(див. Табл.</w:t>
      </w:r>
      <w:r w:rsidR="00C15E7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8A1CFA">
        <w:rPr>
          <w:rFonts w:ascii="Times New Roman" w:eastAsiaTheme="minorEastAsia" w:hAnsi="Times New Roman" w:cs="Times New Roman"/>
          <w:sz w:val="28"/>
          <w:szCs w:val="28"/>
          <w:lang w:val="uk-UA"/>
        </w:rPr>
        <w:t>1).</w:t>
      </w:r>
    </w:p>
    <w:p w14:paraId="5D038786" w14:textId="6722C492" w:rsidR="00596D62" w:rsidRPr="00121DF9" w:rsidRDefault="00596D62" w:rsidP="00121DF9">
      <w:pPr>
        <w:spacing w:after="120" w:line="240" w:lineRule="auto"/>
        <w:ind w:firstLine="567"/>
        <w:jc w:val="right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FB3AD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  </w:t>
      </w:r>
      <w:r w:rsidRPr="00FB3AD4">
        <w:rPr>
          <w:rFonts w:ascii="Times New Roman" w:hAnsi="Times New Roman" w:cs="Times New Roman"/>
          <w:i/>
          <w:iCs/>
          <w:sz w:val="28"/>
          <w:szCs w:val="28"/>
          <w:lang w:val="uk-UA"/>
        </w:rPr>
        <w:tab/>
      </w:r>
      <w:r w:rsidRPr="00FB3AD4">
        <w:rPr>
          <w:rFonts w:ascii="Times New Roman" w:hAnsi="Times New Roman" w:cs="Times New Roman"/>
          <w:i/>
          <w:iCs/>
          <w:sz w:val="28"/>
          <w:szCs w:val="28"/>
          <w:lang w:val="uk-UA"/>
        </w:rPr>
        <w:tab/>
      </w:r>
      <w:r w:rsidRPr="00FB3AD4">
        <w:rPr>
          <w:rFonts w:ascii="Times New Roman" w:hAnsi="Times New Roman" w:cs="Times New Roman"/>
          <w:i/>
          <w:iCs/>
          <w:sz w:val="28"/>
          <w:szCs w:val="28"/>
          <w:lang w:val="uk-UA"/>
        </w:rPr>
        <w:tab/>
        <w:t>Таблиця 1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247"/>
        <w:gridCol w:w="1247"/>
        <w:gridCol w:w="1211"/>
        <w:gridCol w:w="1283"/>
        <w:gridCol w:w="1247"/>
      </w:tblGrid>
      <w:tr w:rsidR="00596D62" w:rsidRPr="00AD2035" w14:paraId="70E8D813" w14:textId="77777777" w:rsidTr="00E16D0E">
        <w:trPr>
          <w:trHeight w:hRule="exact" w:val="454"/>
          <w:jc w:val="center"/>
        </w:trPr>
        <w:tc>
          <w:tcPr>
            <w:tcW w:w="1247" w:type="dxa"/>
            <w:vMerge w:val="restart"/>
            <w:shd w:val="clear" w:color="auto" w:fill="FFFFFF"/>
            <w:vAlign w:val="center"/>
          </w:tcPr>
          <w:p w14:paraId="16177D61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AD2035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Години</w:t>
            </w:r>
          </w:p>
        </w:tc>
        <w:tc>
          <w:tcPr>
            <w:tcW w:w="4988" w:type="dxa"/>
            <w:gridSpan w:val="4"/>
            <w:shd w:val="clear" w:color="auto" w:fill="FFFFFF"/>
            <w:vAlign w:val="center"/>
          </w:tcPr>
          <w:p w14:paraId="1E31A08C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AD2035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Визначення</w:t>
            </w:r>
          </w:p>
        </w:tc>
      </w:tr>
      <w:tr w:rsidR="00596D62" w:rsidRPr="00AD2035" w14:paraId="71F97681" w14:textId="77777777" w:rsidTr="00E16D0E">
        <w:trPr>
          <w:trHeight w:hRule="exact" w:val="454"/>
          <w:jc w:val="center"/>
        </w:trPr>
        <w:tc>
          <w:tcPr>
            <w:tcW w:w="1247" w:type="dxa"/>
            <w:vMerge/>
            <w:shd w:val="clear" w:color="auto" w:fill="FFFFFF"/>
            <w:vAlign w:val="center"/>
          </w:tcPr>
          <w:p w14:paraId="2FB63A1A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247" w:type="dxa"/>
            <w:shd w:val="clear" w:color="auto" w:fill="FFFFFF"/>
            <w:vAlign w:val="center"/>
          </w:tcPr>
          <w:p w14:paraId="7CDFD22E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AD2035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211" w:type="dxa"/>
            <w:shd w:val="clear" w:color="auto" w:fill="FFFFFF"/>
            <w:vAlign w:val="center"/>
          </w:tcPr>
          <w:p w14:paraId="318F2DA4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AD2035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283" w:type="dxa"/>
            <w:shd w:val="clear" w:color="auto" w:fill="FFFFFF"/>
            <w:vAlign w:val="center"/>
          </w:tcPr>
          <w:p w14:paraId="5CD6BB07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AD2035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34D1DC34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AD2035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4</w:t>
            </w:r>
          </w:p>
        </w:tc>
      </w:tr>
      <w:tr w:rsidR="00596D62" w:rsidRPr="00AD2035" w14:paraId="5E1F383B" w14:textId="77777777" w:rsidTr="00E16D0E">
        <w:trPr>
          <w:trHeight w:hRule="exact" w:val="454"/>
          <w:jc w:val="center"/>
        </w:trPr>
        <w:tc>
          <w:tcPr>
            <w:tcW w:w="1247" w:type="dxa"/>
            <w:shd w:val="clear" w:color="auto" w:fill="FFFFFF"/>
            <w:vAlign w:val="center"/>
          </w:tcPr>
          <w:p w14:paraId="0A4414E0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AD2035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70E178F7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,06</w:t>
            </w:r>
          </w:p>
        </w:tc>
        <w:tc>
          <w:tcPr>
            <w:tcW w:w="1211" w:type="dxa"/>
            <w:shd w:val="clear" w:color="auto" w:fill="FFFFFF"/>
            <w:vAlign w:val="center"/>
          </w:tcPr>
          <w:p w14:paraId="14EA804A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88</w:t>
            </w:r>
          </w:p>
        </w:tc>
        <w:tc>
          <w:tcPr>
            <w:tcW w:w="1283" w:type="dxa"/>
            <w:shd w:val="clear" w:color="auto" w:fill="FFFFFF"/>
            <w:vAlign w:val="center"/>
          </w:tcPr>
          <w:p w14:paraId="0348415F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98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06008C9E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56</w:t>
            </w:r>
          </w:p>
        </w:tc>
      </w:tr>
      <w:tr w:rsidR="00596D62" w:rsidRPr="00AD2035" w14:paraId="1D61342E" w14:textId="77777777" w:rsidTr="00E16D0E">
        <w:trPr>
          <w:trHeight w:hRule="exact" w:val="454"/>
          <w:jc w:val="center"/>
        </w:trPr>
        <w:tc>
          <w:tcPr>
            <w:tcW w:w="1247" w:type="dxa"/>
            <w:shd w:val="clear" w:color="auto" w:fill="FFFFFF"/>
            <w:vAlign w:val="center"/>
          </w:tcPr>
          <w:p w14:paraId="6EBD0E0E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AD2035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65D12FD0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,2</w:t>
            </w:r>
          </w:p>
        </w:tc>
        <w:tc>
          <w:tcPr>
            <w:tcW w:w="1211" w:type="dxa"/>
            <w:shd w:val="clear" w:color="auto" w:fill="FFFFFF"/>
            <w:vAlign w:val="center"/>
          </w:tcPr>
          <w:p w14:paraId="25241ACD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97</w:t>
            </w:r>
          </w:p>
        </w:tc>
        <w:tc>
          <w:tcPr>
            <w:tcW w:w="1283" w:type="dxa"/>
            <w:shd w:val="clear" w:color="auto" w:fill="FFFFFF"/>
            <w:vAlign w:val="center"/>
          </w:tcPr>
          <w:p w14:paraId="7524F4F3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5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25D5FD40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44</w:t>
            </w:r>
          </w:p>
        </w:tc>
      </w:tr>
      <w:tr w:rsidR="00596D62" w:rsidRPr="00912C7A" w14:paraId="5B038A1E" w14:textId="77777777" w:rsidTr="00E16D0E">
        <w:trPr>
          <w:trHeight w:hRule="exact" w:val="454"/>
          <w:jc w:val="center"/>
        </w:trPr>
        <w:tc>
          <w:tcPr>
            <w:tcW w:w="1247" w:type="dxa"/>
            <w:shd w:val="clear" w:color="auto" w:fill="FFFFFF"/>
            <w:vAlign w:val="center"/>
          </w:tcPr>
          <w:p w14:paraId="351B7778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AD2035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21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79C2F741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82</w:t>
            </w:r>
          </w:p>
        </w:tc>
        <w:tc>
          <w:tcPr>
            <w:tcW w:w="1211" w:type="dxa"/>
            <w:shd w:val="clear" w:color="auto" w:fill="FFFFFF"/>
            <w:vAlign w:val="center"/>
          </w:tcPr>
          <w:p w14:paraId="47946F73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73</w:t>
            </w:r>
          </w:p>
        </w:tc>
        <w:tc>
          <w:tcPr>
            <w:tcW w:w="1283" w:type="dxa"/>
            <w:shd w:val="clear" w:color="auto" w:fill="FFFFFF"/>
            <w:vAlign w:val="center"/>
          </w:tcPr>
          <w:p w14:paraId="24846BEA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33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072CC162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78</w:t>
            </w:r>
          </w:p>
        </w:tc>
      </w:tr>
      <w:tr w:rsidR="00596D62" w:rsidRPr="00AD2035" w14:paraId="4E7B5EE5" w14:textId="77777777" w:rsidTr="00E16D0E">
        <w:trPr>
          <w:trHeight w:hRule="exact" w:val="454"/>
          <w:jc w:val="center"/>
        </w:trPr>
        <w:tc>
          <w:tcPr>
            <w:tcW w:w="1247" w:type="dxa"/>
            <w:shd w:val="clear" w:color="auto" w:fill="FFFFFF"/>
            <w:vAlign w:val="center"/>
          </w:tcPr>
          <w:p w14:paraId="31D67F9C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AD2035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0CEA4DEE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67</w:t>
            </w:r>
          </w:p>
        </w:tc>
        <w:tc>
          <w:tcPr>
            <w:tcW w:w="1211" w:type="dxa"/>
            <w:shd w:val="clear" w:color="auto" w:fill="FFFFFF"/>
            <w:vAlign w:val="center"/>
          </w:tcPr>
          <w:p w14:paraId="13BC572A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88</w:t>
            </w:r>
          </w:p>
        </w:tc>
        <w:tc>
          <w:tcPr>
            <w:tcW w:w="1283" w:type="dxa"/>
            <w:shd w:val="clear" w:color="auto" w:fill="FFFFFF"/>
            <w:vAlign w:val="center"/>
          </w:tcPr>
          <w:p w14:paraId="3B68A679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97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38C73CFC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65</w:t>
            </w:r>
          </w:p>
        </w:tc>
      </w:tr>
      <w:tr w:rsidR="00596D62" w:rsidRPr="00AD2035" w14:paraId="73E2FD7D" w14:textId="77777777" w:rsidTr="00E16D0E">
        <w:trPr>
          <w:trHeight w:hRule="exact" w:val="454"/>
          <w:jc w:val="center"/>
        </w:trPr>
        <w:tc>
          <w:tcPr>
            <w:tcW w:w="1247" w:type="dxa"/>
            <w:shd w:val="clear" w:color="auto" w:fill="FFFFFF"/>
            <w:vAlign w:val="center"/>
          </w:tcPr>
          <w:p w14:paraId="6DF45EBD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AD2035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52E379E9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65</w:t>
            </w:r>
          </w:p>
        </w:tc>
        <w:tc>
          <w:tcPr>
            <w:tcW w:w="1211" w:type="dxa"/>
            <w:shd w:val="clear" w:color="auto" w:fill="FFFFFF"/>
            <w:vAlign w:val="center"/>
          </w:tcPr>
          <w:p w14:paraId="7BC8C638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58</w:t>
            </w:r>
          </w:p>
        </w:tc>
        <w:tc>
          <w:tcPr>
            <w:tcW w:w="1283" w:type="dxa"/>
            <w:shd w:val="clear" w:color="auto" w:fill="FFFFFF"/>
            <w:vAlign w:val="center"/>
          </w:tcPr>
          <w:p w14:paraId="606945BB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95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41A50CA5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1</w:t>
            </w:r>
          </w:p>
        </w:tc>
      </w:tr>
      <w:tr w:rsidR="00596D62" w:rsidRPr="00AD2035" w14:paraId="56E4F2A0" w14:textId="77777777" w:rsidTr="00E16D0E">
        <w:trPr>
          <w:trHeight w:hRule="exact" w:val="454"/>
          <w:jc w:val="center"/>
        </w:trPr>
        <w:tc>
          <w:tcPr>
            <w:tcW w:w="1247" w:type="dxa"/>
            <w:shd w:val="clear" w:color="auto" w:fill="FFFFFF"/>
            <w:vAlign w:val="center"/>
          </w:tcPr>
          <w:p w14:paraId="6623A5A9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AD2035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00972AFA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4</w:t>
            </w:r>
          </w:p>
        </w:tc>
        <w:tc>
          <w:tcPr>
            <w:tcW w:w="1211" w:type="dxa"/>
            <w:shd w:val="clear" w:color="auto" w:fill="FFFFFF"/>
            <w:vAlign w:val="center"/>
          </w:tcPr>
          <w:p w14:paraId="42585F7C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68</w:t>
            </w:r>
          </w:p>
        </w:tc>
        <w:tc>
          <w:tcPr>
            <w:tcW w:w="1283" w:type="dxa"/>
            <w:shd w:val="clear" w:color="auto" w:fill="FFFFFF"/>
            <w:vAlign w:val="center"/>
          </w:tcPr>
          <w:p w14:paraId="5353E765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49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54E100B5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89</w:t>
            </w:r>
          </w:p>
        </w:tc>
      </w:tr>
      <w:tr w:rsidR="00596D62" w:rsidRPr="00AD2035" w14:paraId="486919BA" w14:textId="77777777" w:rsidTr="00E16D0E">
        <w:trPr>
          <w:trHeight w:hRule="exact" w:val="454"/>
          <w:jc w:val="center"/>
        </w:trPr>
        <w:tc>
          <w:tcPr>
            <w:tcW w:w="1247" w:type="dxa"/>
            <w:shd w:val="clear" w:color="auto" w:fill="FFFFFF"/>
            <w:vAlign w:val="center"/>
          </w:tcPr>
          <w:p w14:paraId="283CB9EB" w14:textId="77777777" w:rsidR="00596D62" w:rsidRPr="00AD2035" w:rsidRDefault="00596D62" w:rsidP="00121DF9">
            <w:pPr>
              <w:spacing w:after="12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 w:rsidRPr="00AD2035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3CB54563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41</w:t>
            </w:r>
          </w:p>
        </w:tc>
        <w:tc>
          <w:tcPr>
            <w:tcW w:w="1211" w:type="dxa"/>
            <w:shd w:val="clear" w:color="auto" w:fill="FFFFFF"/>
            <w:vAlign w:val="center"/>
          </w:tcPr>
          <w:p w14:paraId="1133B8B7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,22</w:t>
            </w:r>
          </w:p>
        </w:tc>
        <w:tc>
          <w:tcPr>
            <w:tcW w:w="1283" w:type="dxa"/>
            <w:shd w:val="clear" w:color="auto" w:fill="FFFFFF"/>
            <w:vAlign w:val="center"/>
          </w:tcPr>
          <w:p w14:paraId="0841FE7B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1,9</w:t>
            </w:r>
          </w:p>
        </w:tc>
        <w:tc>
          <w:tcPr>
            <w:tcW w:w="1247" w:type="dxa"/>
            <w:shd w:val="clear" w:color="auto" w:fill="FFFFFF"/>
            <w:vAlign w:val="center"/>
          </w:tcPr>
          <w:p w14:paraId="66CC586C" w14:textId="77777777" w:rsidR="00596D62" w:rsidRPr="00971948" w:rsidRDefault="00596D62" w:rsidP="00121DF9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71948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,56</w:t>
            </w:r>
          </w:p>
        </w:tc>
      </w:tr>
    </w:tbl>
    <w:p w14:paraId="498ACEF4" w14:textId="77777777" w:rsidR="00596D62" w:rsidRDefault="00596D62" w:rsidP="00AE6834">
      <w:pPr>
        <w:spacing w:after="12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3937E5EF" w14:textId="72FE03FD" w:rsidR="001A6835" w:rsidRDefault="001A6835" w:rsidP="00121DF9">
      <w:pPr>
        <w:spacing w:after="12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ля цього треба побудувати таблицю з вхідними даними та сумами рядів. Для підрахунку даних для фіксованого рівня фактору можна використати функцію </w:t>
      </w:r>
      <w:r w:rsidRPr="00DB1E6A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СЧЕТ</w:t>
      </w:r>
      <w:r w:rsidR="00AB13F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(див. Рис.</w:t>
      </w:r>
      <w:r w:rsidR="00907E8B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AE6834">
        <w:rPr>
          <w:rFonts w:ascii="Times New Roman" w:eastAsiaTheme="minorEastAsia" w:hAnsi="Times New Roman" w:cs="Times New Roman"/>
          <w:sz w:val="28"/>
          <w:szCs w:val="28"/>
          <w:lang w:val="uk-UA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  <w:r w:rsidR="00DA0C29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167DA3C8" w14:textId="28423AEF" w:rsidR="00D60C1D" w:rsidRDefault="00D60C1D" w:rsidP="00D60C1D">
      <w:pPr>
        <w:spacing w:after="12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алі розрахувати суми квадратів відхилень, кількість відповідних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степеней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свободи  та середні квадрати </w:t>
      </w:r>
      <w:r w:rsidR="00C15E7F">
        <w:rPr>
          <w:rFonts w:ascii="Times New Roman" w:eastAsiaTheme="minorEastAsia" w:hAnsi="Times New Roman" w:cs="Times New Roman"/>
          <w:sz w:val="28"/>
          <w:szCs w:val="28"/>
          <w:lang w:val="uk-UA"/>
        </w:rPr>
        <w:t>(див. Табл. 2).</w:t>
      </w:r>
    </w:p>
    <w:p w14:paraId="6D00E800" w14:textId="77777777" w:rsidR="00D60C1D" w:rsidRPr="003F53EC" w:rsidRDefault="00D60C1D" w:rsidP="00D60C1D">
      <w:pPr>
        <w:spacing w:after="0" w:line="240" w:lineRule="auto"/>
        <w:ind w:firstLine="709"/>
        <w:jc w:val="right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w:r w:rsidRPr="002D29F7"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  <w:t>Таблиця 2</w:t>
      </w:r>
    </w:p>
    <w:tbl>
      <w:tblPr>
        <w:tblStyle w:val="a4"/>
        <w:tblpPr w:leftFromText="180" w:rightFromText="180" w:vertAnchor="text" w:horzAnchor="margin" w:tblpXSpec="right" w:tblpY="114"/>
        <w:tblW w:w="0" w:type="auto"/>
        <w:tblLook w:val="04A0" w:firstRow="1" w:lastRow="0" w:firstColumn="1" w:lastColumn="0" w:noHBand="0" w:noVBand="1"/>
      </w:tblPr>
      <w:tblGrid>
        <w:gridCol w:w="3484"/>
        <w:gridCol w:w="1641"/>
        <w:gridCol w:w="5069"/>
      </w:tblGrid>
      <w:tr w:rsidR="00D60C1D" w:rsidRPr="00D21A5C" w14:paraId="3BCD8455" w14:textId="77777777" w:rsidTr="00F54813">
        <w:tc>
          <w:tcPr>
            <w:tcW w:w="3672" w:type="dxa"/>
            <w:vAlign w:val="center"/>
          </w:tcPr>
          <w:p w14:paraId="56D1389E" w14:textId="77777777" w:rsidR="00D60C1D" w:rsidRPr="00D21A5C" w:rsidRDefault="00D60C1D" w:rsidP="00F54813">
            <w:pPr>
              <w:spacing w:after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D21A5C"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 xml:space="preserve">Сума квадратів </w:t>
            </w:r>
            <w:r w:rsidRPr="00D21A5C"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  <w:t>ss</w:t>
            </w:r>
          </w:p>
        </w:tc>
        <w:tc>
          <w:tcPr>
            <w:tcW w:w="1681" w:type="dxa"/>
            <w:vAlign w:val="center"/>
          </w:tcPr>
          <w:p w14:paraId="3375DF8A" w14:textId="77777777" w:rsidR="00D60C1D" w:rsidRPr="00D21A5C" w:rsidRDefault="00D60C1D" w:rsidP="00F54813">
            <w:pPr>
              <w:spacing w:after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 xml:space="preserve">Число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>степеней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 xml:space="preserve"> свободи </w:t>
            </w:r>
            <w:proofErr w:type="spellStart"/>
            <w:r w:rsidRPr="00D21A5C"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  <w:t>df</w:t>
            </w:r>
            <w:proofErr w:type="spellEnd"/>
          </w:p>
        </w:tc>
        <w:tc>
          <w:tcPr>
            <w:tcW w:w="5245" w:type="dxa"/>
            <w:vAlign w:val="center"/>
          </w:tcPr>
          <w:p w14:paraId="4C0D7850" w14:textId="77777777" w:rsidR="00D60C1D" w:rsidRPr="00D21A5C" w:rsidRDefault="00D60C1D" w:rsidP="00F54813">
            <w:pPr>
              <w:spacing w:after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w:t xml:space="preserve">Середній квадрат </w:t>
            </w:r>
            <w:proofErr w:type="spellStart"/>
            <w:r w:rsidRPr="00D21A5C"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/>
              </w:rPr>
              <w:t>ms</w:t>
            </w:r>
            <w:proofErr w:type="spellEnd"/>
          </w:p>
        </w:tc>
      </w:tr>
      <w:tr w:rsidR="00D60C1D" w:rsidRPr="00D21A5C" w14:paraId="7ABB65D1" w14:textId="77777777" w:rsidTr="00F54813">
        <w:tc>
          <w:tcPr>
            <w:tcW w:w="3672" w:type="dxa"/>
            <w:vAlign w:val="center"/>
          </w:tcPr>
          <w:p w14:paraId="565A809A" w14:textId="77777777" w:rsidR="00D60C1D" w:rsidRPr="00440C00" w:rsidRDefault="00000000" w:rsidP="00F54813">
            <w:pPr>
              <w:spacing w:after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object w:dxaOrig="1440" w:dyaOrig="1440" w14:anchorId="6FF3DF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5" type="#_x0000_t75" style="position:absolute;left:0;text-align:left;margin-left:20.65pt;margin-top:4pt;width:63pt;height:42pt;z-index:251676672;mso-position-horizontal-relative:text;mso-position-vertical-relative:text">
                  <v:imagedata r:id="rId6" o:title=""/>
                  <w10:wrap type="topAndBottom"/>
                </v:shape>
                <o:OLEObject Type="Embed" ProgID="Equation.DSMT4" ShapeID="_x0000_s1035" DrawAspect="Content" ObjectID="_1743611792" r:id="rId7"/>
              </w:object>
            </w:r>
          </w:p>
        </w:tc>
        <w:tc>
          <w:tcPr>
            <w:tcW w:w="1681" w:type="dxa"/>
            <w:vAlign w:val="center"/>
          </w:tcPr>
          <w:p w14:paraId="690477F9" w14:textId="77777777" w:rsidR="00D60C1D" w:rsidRPr="00D21A5C" w:rsidRDefault="00000000" w:rsidP="00F54813">
            <w:pPr>
              <w:spacing w:after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object w:dxaOrig="1440" w:dyaOrig="1440" w14:anchorId="79D2FE07">
                <v:shape id="_x0000_s1038" type="#_x0000_t75" style="position:absolute;left:0;text-align:left;margin-left:15.75pt;margin-top:-15pt;width:33pt;height:15pt;z-index:251679744;mso-position-horizontal-relative:text;mso-position-vertical-relative:text">
                  <v:imagedata r:id="rId8" o:title=""/>
                  <w10:wrap type="topAndBottom"/>
                </v:shape>
                <o:OLEObject Type="Embed" ProgID="Equation.DSMT4" ShapeID="_x0000_s1038" DrawAspect="Content" ObjectID="_1743611793" r:id="rId9"/>
              </w:object>
            </w:r>
          </w:p>
        </w:tc>
        <w:tc>
          <w:tcPr>
            <w:tcW w:w="5245" w:type="dxa"/>
            <w:vAlign w:val="center"/>
          </w:tcPr>
          <w:p w14:paraId="6B7B781A" w14:textId="77777777" w:rsidR="00D60C1D" w:rsidRPr="00D21A5C" w:rsidRDefault="00000000" w:rsidP="00F54813">
            <w:pPr>
              <w:spacing w:after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object w:dxaOrig="1440" w:dyaOrig="1440" w14:anchorId="2E68578B">
                <v:shape id="_x0000_s1041" type="#_x0000_t75" style="position:absolute;left:0;text-align:left;margin-left:47pt;margin-top:-41.5pt;width:2in;height:45pt;z-index:251682816;mso-position-horizontal-relative:text;mso-position-vertical-relative:text">
                  <v:imagedata r:id="rId10" o:title=""/>
                  <w10:wrap type="topAndBottom"/>
                </v:shape>
                <o:OLEObject Type="Embed" ProgID="Equation.DSMT4" ShapeID="_x0000_s1041" DrawAspect="Content" ObjectID="_1743611794" r:id="rId11"/>
              </w:object>
            </w:r>
          </w:p>
        </w:tc>
      </w:tr>
      <w:tr w:rsidR="00D60C1D" w:rsidRPr="00D21A5C" w14:paraId="107AF6FB" w14:textId="77777777" w:rsidTr="00F54813">
        <w:tc>
          <w:tcPr>
            <w:tcW w:w="3672" w:type="dxa"/>
            <w:vAlign w:val="center"/>
          </w:tcPr>
          <w:p w14:paraId="023E042E" w14:textId="77777777" w:rsidR="00D60C1D" w:rsidRPr="00D21A5C" w:rsidRDefault="00000000" w:rsidP="00F54813">
            <w:pPr>
              <w:spacing w:after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object w:dxaOrig="1440" w:dyaOrig="1440" w14:anchorId="73F332DB">
                <v:shape id="_x0000_s1036" type="#_x0000_t75" style="position:absolute;left:0;text-align:left;margin-left:38.05pt;margin-top:-47.25pt;width:67pt;height:41pt;z-index:251677696;mso-position-horizontal-relative:text;mso-position-vertical-relative:text">
                  <v:imagedata r:id="rId12" o:title=""/>
                  <w10:wrap type="topAndBottom"/>
                </v:shape>
                <o:OLEObject Type="Embed" ProgID="Equation.DSMT4" ShapeID="_x0000_s1036" DrawAspect="Content" ObjectID="_1743611795" r:id="rId13"/>
              </w:object>
            </w:r>
          </w:p>
        </w:tc>
        <w:tc>
          <w:tcPr>
            <w:tcW w:w="1681" w:type="dxa"/>
            <w:vAlign w:val="center"/>
          </w:tcPr>
          <w:p w14:paraId="203318ED" w14:textId="77777777" w:rsidR="00D60C1D" w:rsidRPr="00D21A5C" w:rsidRDefault="00000000" w:rsidP="00F54813">
            <w:pPr>
              <w:spacing w:after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object w:dxaOrig="1440" w:dyaOrig="1440" w14:anchorId="53F2E0B6">
                <v:shape id="_x0000_s1039" type="#_x0000_t75" style="position:absolute;left:0;text-align:left;margin-left:19.3pt;margin-top:15pt;width:28pt;height:15pt;z-index:251680768;mso-position-horizontal-relative:text;mso-position-vertical-relative:text">
                  <v:imagedata r:id="rId14" o:title=""/>
                  <w10:wrap type="topAndBottom"/>
                </v:shape>
                <o:OLEObject Type="Embed" ProgID="Equation.DSMT4" ShapeID="_x0000_s1039" DrawAspect="Content" ObjectID="_1743611796" r:id="rId15"/>
              </w:object>
            </w:r>
          </w:p>
        </w:tc>
        <w:tc>
          <w:tcPr>
            <w:tcW w:w="5245" w:type="dxa"/>
            <w:vAlign w:val="center"/>
          </w:tcPr>
          <w:p w14:paraId="63500920" w14:textId="77777777" w:rsidR="00D60C1D" w:rsidRPr="00D21A5C" w:rsidRDefault="00000000" w:rsidP="00F54813">
            <w:pPr>
              <w:spacing w:after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object w:dxaOrig="1440" w:dyaOrig="1440" w14:anchorId="27A3885A">
                <v:shape id="_x0000_s1042" type="#_x0000_t75" style="position:absolute;left:0;text-align:left;margin-left:52.55pt;margin-top:-36.1pt;width:143pt;height:42.95pt;z-index:251683840;mso-position-horizontal-relative:text;mso-position-vertical-relative:text">
                  <v:imagedata r:id="rId16" o:title=""/>
                  <w10:wrap type="topAndBottom"/>
                </v:shape>
                <o:OLEObject Type="Embed" ProgID="Equation.DSMT4" ShapeID="_x0000_s1042" DrawAspect="Content" ObjectID="_1743611797" r:id="rId17"/>
              </w:object>
            </w:r>
          </w:p>
        </w:tc>
      </w:tr>
      <w:tr w:rsidR="00D60C1D" w:rsidRPr="00D21A5C" w14:paraId="0E50197A" w14:textId="77777777" w:rsidTr="00F54813">
        <w:tc>
          <w:tcPr>
            <w:tcW w:w="3672" w:type="dxa"/>
            <w:vAlign w:val="center"/>
          </w:tcPr>
          <w:p w14:paraId="5861B34E" w14:textId="77777777" w:rsidR="00D60C1D" w:rsidRPr="00D21A5C" w:rsidRDefault="00000000" w:rsidP="00F54813">
            <w:pPr>
              <w:spacing w:after="0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object w:dxaOrig="1440" w:dyaOrig="1440" w14:anchorId="47B29D31">
                <v:shape id="_x0000_s1037" type="#_x0000_t75" style="position:absolute;margin-left:38.25pt;margin-top:14.05pt;width:80pt;height:42pt;z-index:251678720;mso-position-horizontal-relative:text;mso-position-vertical-relative:text">
                  <v:imagedata r:id="rId18" o:title=""/>
                  <w10:wrap type="topAndBottom"/>
                </v:shape>
                <o:OLEObject Type="Embed" ProgID="Equation.DSMT4" ShapeID="_x0000_s1037" DrawAspect="Content" ObjectID="_1743611798" r:id="rId19"/>
              </w:object>
            </w:r>
          </w:p>
        </w:tc>
        <w:tc>
          <w:tcPr>
            <w:tcW w:w="1681" w:type="dxa"/>
            <w:vAlign w:val="center"/>
          </w:tcPr>
          <w:p w14:paraId="3728930D" w14:textId="77777777" w:rsidR="00D60C1D" w:rsidRPr="00B866E1" w:rsidRDefault="00000000" w:rsidP="00F54813">
            <w:pPr>
              <w:spacing w:after="0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object w:dxaOrig="1440" w:dyaOrig="1440" w14:anchorId="2A4538FE">
                <v:shape id="_x0000_s1040" type="#_x0000_t75" style="position:absolute;margin-left:19.75pt;margin-top:-13.7pt;width:35pt;height:15pt;z-index:251681792;mso-position-horizontal-relative:text;mso-position-vertical-relative:text">
                  <v:imagedata r:id="rId20" o:title=""/>
                  <w10:wrap type="topAndBottom"/>
                </v:shape>
                <o:OLEObject Type="Embed" ProgID="Equation.DSMT4" ShapeID="_x0000_s1040" DrawAspect="Content" ObjectID="_1743611799" r:id="rId21"/>
              </w:object>
            </w:r>
          </w:p>
        </w:tc>
        <w:tc>
          <w:tcPr>
            <w:tcW w:w="5245" w:type="dxa"/>
            <w:vAlign w:val="center"/>
          </w:tcPr>
          <w:p w14:paraId="2A9E19CA" w14:textId="77777777" w:rsidR="00D60C1D" w:rsidRPr="00D21A5C" w:rsidRDefault="00000000" w:rsidP="00F54813">
            <w:pPr>
              <w:spacing w:after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8"/>
                <w:szCs w:val="28"/>
              </w:rPr>
              <w:object w:dxaOrig="1440" w:dyaOrig="1440" w14:anchorId="3CA83A18">
                <v:shape id="_x0000_s1043" type="#_x0000_t75" style="position:absolute;left:0;text-align:left;margin-left:41.15pt;margin-top:-39.5pt;width:164pt;height:45pt;z-index:251684864;mso-position-horizontal-relative:text;mso-position-vertical-relative:text">
                  <v:imagedata r:id="rId22" o:title=""/>
                  <w10:wrap type="topAndBottom"/>
                </v:shape>
                <o:OLEObject Type="Embed" ProgID="Equation.DSMT4" ShapeID="_x0000_s1043" DrawAspect="Content" ObjectID="_1743611800" r:id="rId23"/>
              </w:object>
            </w:r>
          </w:p>
        </w:tc>
      </w:tr>
    </w:tbl>
    <w:p w14:paraId="247BEE87" w14:textId="77777777" w:rsidR="009918A7" w:rsidRDefault="009918A7" w:rsidP="00805254">
      <w:pPr>
        <w:spacing w:after="12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14:paraId="160C30D6" w14:textId="6CBA2C73" w:rsidR="00515E1A" w:rsidRDefault="002F4B30" w:rsidP="006A6772">
      <w:pPr>
        <w:spacing w:after="120" w:line="24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2F4B30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3FC56427" wp14:editId="33C79089">
            <wp:extent cx="6479540" cy="2016760"/>
            <wp:effectExtent l="0" t="0" r="0" b="254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201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DFBE5" w14:textId="23B188FA" w:rsidR="00A57DD1" w:rsidRDefault="00A71C23" w:rsidP="006A6772">
      <w:pPr>
        <w:spacing w:after="120" w:line="24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A71C23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F188F24" wp14:editId="77148201">
            <wp:extent cx="5711711" cy="2520564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47199" cy="253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9F78C" w14:textId="6AE05D24" w:rsidR="00E1397A" w:rsidRPr="0001127B" w:rsidRDefault="00A71C23" w:rsidP="006A6772">
      <w:pPr>
        <w:spacing w:after="120" w:line="24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A71C23"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D8F080D" wp14:editId="38FB19EF">
            <wp:extent cx="6479540" cy="2019632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b="39373"/>
                    <a:stretch/>
                  </pic:blipFill>
                  <pic:spPr bwMode="auto">
                    <a:xfrm>
                      <a:off x="0" y="0"/>
                      <a:ext cx="6479540" cy="20196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AAC6A7" w14:textId="5EE8AB50" w:rsidR="000666F3" w:rsidRPr="00E1230D" w:rsidRDefault="001A6835" w:rsidP="00F5126F">
      <w:pPr>
        <w:spacing w:after="360" w:line="240" w:lineRule="auto"/>
        <w:jc w:val="center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w:r w:rsidRPr="002D29F7"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  <w:t xml:space="preserve">Рисунок </w:t>
      </w:r>
      <w:r w:rsidR="00AE6834" w:rsidRPr="002D29F7"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  <w:t>1</w:t>
      </w:r>
      <w:r w:rsidRPr="002D29F7"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  <w:t xml:space="preserve"> – Таблиця з вхідними даними, сумами рядів та кількістю спостережень.</w:t>
      </w:r>
    </w:p>
    <w:p w14:paraId="56E9758D" w14:textId="75CFB779" w:rsidR="00F5126F" w:rsidRPr="00F5126F" w:rsidRDefault="006162AC" w:rsidP="00F5126F">
      <w:pPr>
        <w:spacing w:after="12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881FFD">
        <w:rPr>
          <w:rFonts w:ascii="Times New Roman" w:eastAsiaTheme="minorEastAsia" w:hAnsi="Times New Roman" w:cs="Times New Roman"/>
          <w:sz w:val="28"/>
          <w:szCs w:val="28"/>
          <w:lang w:val="uk-UA"/>
        </w:rPr>
        <w:t>Далі необхідно порівнят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з табличним значенням розрахункове значення критерію Фішера</w:t>
      </w:r>
      <w:r w:rsidR="00F5126F">
        <w:rPr>
          <w:rFonts w:ascii="Times New Roman" w:eastAsiaTheme="minorEastAsia" w:hAnsi="Times New Roman" w:cs="Times New Roman"/>
          <w:sz w:val="28"/>
          <w:szCs w:val="28"/>
          <w:lang w:val="en-US"/>
        </w:rPr>
        <w:t>:</w:t>
      </w:r>
    </w:p>
    <w:p w14:paraId="6BEC15D4" w14:textId="596FDE38" w:rsidR="006162AC" w:rsidRPr="000D67CE" w:rsidRDefault="00000000" w:rsidP="00F5126F">
      <w:pPr>
        <w:spacing w:after="12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data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m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m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</m:den>
          </m:f>
        </m:oMath>
      </m:oMathPara>
    </w:p>
    <w:p w14:paraId="33ACE216" w14:textId="4BFA003C" w:rsidR="000D67CE" w:rsidRPr="000D67CE" w:rsidRDefault="000D67CE" w:rsidP="000D67CE">
      <w:pPr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B5A5C">
        <w:rPr>
          <w:rFonts w:ascii="Times New Roman" w:eastAsiaTheme="minorEastAsia" w:hAnsi="Times New Roman" w:cs="Times New Roman"/>
          <w:sz w:val="28"/>
          <w:szCs w:val="28"/>
          <w:lang w:val="uk-UA"/>
        </w:rPr>
        <w:t>Коли розрахункове значення критерію Фішера виявиться меншим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2B5A5C">
        <w:rPr>
          <w:rFonts w:ascii="Times New Roman" w:eastAsiaTheme="minorEastAsia" w:hAnsi="Times New Roman" w:cs="Times New Roman"/>
          <w:sz w:val="28"/>
          <w:szCs w:val="28"/>
          <w:lang w:val="uk-UA"/>
        </w:rPr>
        <w:t>табличного, то вплив досліджуваного фактору немає підстав вважат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2B5A5C">
        <w:rPr>
          <w:rFonts w:ascii="Times New Roman" w:eastAsiaTheme="minorEastAsia" w:hAnsi="Times New Roman" w:cs="Times New Roman"/>
          <w:sz w:val="28"/>
          <w:szCs w:val="28"/>
          <w:lang w:val="uk-UA"/>
        </w:rPr>
        <w:t>значимим. Коли ж розрахункове значення критерію Фішера виявиться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2B5A5C">
        <w:rPr>
          <w:rFonts w:ascii="Times New Roman" w:eastAsiaTheme="minorEastAsia" w:hAnsi="Times New Roman" w:cs="Times New Roman"/>
          <w:sz w:val="28"/>
          <w:szCs w:val="28"/>
          <w:lang w:val="uk-UA"/>
        </w:rPr>
        <w:t>більшим табличного, то цей фактор впливає на зміни середніх.</w:t>
      </w:r>
    </w:p>
    <w:p w14:paraId="7A4DB015" w14:textId="15EBEE15" w:rsidR="000710AD" w:rsidRDefault="003F53EC" w:rsidP="00F22A2A">
      <w:pPr>
        <w:spacing w:after="24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>Додати до таблиці розрахункові та критичні значення критерію Фішера (див. Рис.</w:t>
      </w:r>
      <w:r w:rsidR="00907E8B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2) та зробити висновок щодо впливу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фактора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на мінливість даних</w:t>
      </w:r>
      <w:r w:rsidR="002D1A11" w:rsidRPr="002D1A1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1505E1E" w14:textId="4FD0049C" w:rsidR="007B4927" w:rsidRPr="000710AD" w:rsidRDefault="007B4927" w:rsidP="000710AD">
      <w:pPr>
        <w:spacing w:after="12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B4927">
        <w:rPr>
          <w:rFonts w:ascii="Times New Roman" w:eastAsiaTheme="minorEastAsia" w:hAnsi="Times New Roman" w:cs="Times New Roman"/>
          <w:i/>
          <w:iCs/>
          <w:noProof/>
          <w:sz w:val="28"/>
          <w:szCs w:val="28"/>
          <w:lang w:val="uk-UA"/>
        </w:rPr>
        <w:drawing>
          <wp:inline distT="0" distB="0" distL="0" distR="0" wp14:anchorId="54749F74" wp14:editId="477153AF">
            <wp:extent cx="4960043" cy="1668255"/>
            <wp:effectExtent l="0" t="0" r="0" b="825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73364" cy="1672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6A94A" w14:textId="143941E3" w:rsidR="001A6835" w:rsidRPr="002D29F7" w:rsidRDefault="00C55119" w:rsidP="000D67CE">
      <w:pPr>
        <w:spacing w:after="120" w:line="240" w:lineRule="auto"/>
        <w:jc w:val="center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w:r w:rsidRPr="00C55119">
        <w:rPr>
          <w:rFonts w:ascii="Times New Roman" w:eastAsiaTheme="minorEastAsia" w:hAnsi="Times New Roman" w:cs="Times New Roman"/>
          <w:i/>
          <w:iCs/>
          <w:noProof/>
          <w:sz w:val="28"/>
          <w:szCs w:val="28"/>
          <w:lang w:val="uk-UA"/>
        </w:rPr>
        <w:drawing>
          <wp:inline distT="0" distB="0" distL="0" distR="0" wp14:anchorId="5F6981E8" wp14:editId="5F0E33CB">
            <wp:extent cx="6479540" cy="1499870"/>
            <wp:effectExtent l="0" t="0" r="0" b="508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1499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097F3B" w14:textId="5253F1AD" w:rsidR="001A6835" w:rsidRPr="002D29F7" w:rsidRDefault="001A6835" w:rsidP="000D67CE">
      <w:pPr>
        <w:spacing w:after="360" w:line="240" w:lineRule="auto"/>
        <w:jc w:val="center"/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</w:pPr>
      <w:r w:rsidRPr="002D29F7"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  <w:t xml:space="preserve">Рисунок </w:t>
      </w:r>
      <w:r w:rsidR="00AE6834" w:rsidRPr="002D29F7"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  <w:t>2</w:t>
      </w:r>
      <w:r w:rsidRPr="002D29F7">
        <w:rPr>
          <w:rFonts w:ascii="Times New Roman" w:eastAsiaTheme="minorEastAsia" w:hAnsi="Times New Roman" w:cs="Times New Roman"/>
          <w:i/>
          <w:iCs/>
          <w:sz w:val="28"/>
          <w:szCs w:val="28"/>
          <w:lang w:val="uk-UA"/>
        </w:rPr>
        <w:t xml:space="preserve"> – Вихідна таблиця дисперсійного аналізу.</w:t>
      </w:r>
    </w:p>
    <w:p w14:paraId="6E9DA2DB" w14:textId="6309CD99" w:rsidR="008E4141" w:rsidRPr="00431C83" w:rsidRDefault="00471DB2" w:rsidP="00431C83">
      <w:pPr>
        <w:spacing w:after="120" w:line="240" w:lineRule="auto"/>
        <w:ind w:firstLine="709"/>
        <w:jc w:val="both"/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</w:pPr>
      <w:r w:rsidRPr="00471DB2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Отже, </w:t>
      </w:r>
      <w:r w:rsidR="00A47F21" w:rsidRPr="002B5A5C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розрахункове </w:t>
      </w:r>
      <w:r w:rsidRPr="00471DB2">
        <w:rPr>
          <w:rFonts w:ascii="Times New Roman" w:eastAsiaTheme="minorEastAsia" w:hAnsi="Times New Roman" w:cs="Times New Roman"/>
          <w:sz w:val="28"/>
          <w:szCs w:val="28"/>
          <w:lang w:val="uk-UA"/>
        </w:rPr>
        <w:t>значення</w:t>
      </w:r>
      <w:r w:rsidR="00D3791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D37917" w:rsidRPr="002B5A5C">
        <w:rPr>
          <w:rFonts w:ascii="Times New Roman" w:eastAsiaTheme="minorEastAsia" w:hAnsi="Times New Roman" w:cs="Times New Roman"/>
          <w:sz w:val="28"/>
          <w:szCs w:val="28"/>
          <w:lang w:val="uk-UA"/>
        </w:rPr>
        <w:t>критерію Фішера</w:t>
      </w:r>
      <w:r w:rsidRPr="00471DB2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data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менше за табличні значенн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0,05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т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0,01</m:t>
            </m:r>
          </m:sub>
        </m:sSub>
      </m:oMath>
      <w:r w:rsidR="00D3791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Це означає, що </w:t>
      </w:r>
      <w:r w:rsidR="00D37917" w:rsidRPr="002B5A5C">
        <w:rPr>
          <w:rFonts w:ascii="Times New Roman" w:eastAsiaTheme="minorEastAsia" w:hAnsi="Times New Roman" w:cs="Times New Roman"/>
          <w:sz w:val="28"/>
          <w:szCs w:val="28"/>
          <w:lang w:val="uk-UA"/>
        </w:rPr>
        <w:t>вплив досліджуваного фактору немає підстав вважати</w:t>
      </w:r>
      <w:r w:rsidR="00D3791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D37917" w:rsidRPr="002B5A5C">
        <w:rPr>
          <w:rFonts w:ascii="Times New Roman" w:eastAsiaTheme="minorEastAsia" w:hAnsi="Times New Roman" w:cs="Times New Roman"/>
          <w:sz w:val="28"/>
          <w:szCs w:val="28"/>
          <w:lang w:val="uk-UA"/>
        </w:rPr>
        <w:t>значимим</w:t>
      </w:r>
      <w:r w:rsidR="00D37917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5E2AE111" w14:textId="77777777" w:rsidR="008E4141" w:rsidRDefault="008E4141" w:rsidP="003F63AE">
      <w:pPr>
        <w:pStyle w:val="a3"/>
        <w:spacing w:after="12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FD57444" w14:textId="77777777" w:rsidR="00846AF6" w:rsidRPr="00BA039D" w:rsidRDefault="00846AF6" w:rsidP="00BA039D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7348547" w14:textId="77777777" w:rsidR="003F63AE" w:rsidRPr="003F63AE" w:rsidRDefault="003F63AE" w:rsidP="003F63AE">
      <w:pPr>
        <w:pStyle w:val="a3"/>
        <w:spacing w:after="12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1C61BBF2" w14:textId="77777777" w:rsidR="00BA039D" w:rsidRDefault="00BA039D" w:rsidP="00185FB5">
      <w:pPr>
        <w:spacing w:before="360" w:after="24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br w:type="page"/>
      </w:r>
    </w:p>
    <w:p w14:paraId="69A209DD" w14:textId="6C693D4E" w:rsidR="0054051F" w:rsidRPr="00A41996" w:rsidRDefault="0054051F" w:rsidP="006B553E">
      <w:pPr>
        <w:spacing w:before="360" w:after="24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41996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Контрольне питання</w:t>
      </w:r>
    </w:p>
    <w:p w14:paraId="4F6A23D7" w14:textId="77777777" w:rsidR="006B553E" w:rsidRPr="006B553E" w:rsidRDefault="006B553E" w:rsidP="006B553E">
      <w:pPr>
        <w:pStyle w:val="a3"/>
        <w:spacing w:after="12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B553E">
        <w:rPr>
          <w:rFonts w:ascii="Times New Roman" w:hAnsi="Times New Roman" w:cs="Times New Roman"/>
          <w:sz w:val="28"/>
          <w:szCs w:val="28"/>
          <w:lang w:val="uk-UA"/>
        </w:rPr>
        <w:t>1. Що вивчає дисперсійний аналіз?</w:t>
      </w:r>
    </w:p>
    <w:p w14:paraId="35EDE1D2" w14:textId="77777777" w:rsidR="006B553E" w:rsidRPr="006B553E" w:rsidRDefault="006B553E" w:rsidP="006B553E">
      <w:pPr>
        <w:pStyle w:val="a3"/>
        <w:spacing w:after="12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B553E">
        <w:rPr>
          <w:rFonts w:ascii="Times New Roman" w:hAnsi="Times New Roman" w:cs="Times New Roman"/>
          <w:sz w:val="28"/>
          <w:szCs w:val="28"/>
          <w:lang w:val="uk-UA"/>
        </w:rPr>
        <w:t>2.  Що таке критерій Фішера?</w:t>
      </w:r>
    </w:p>
    <w:p w14:paraId="01FD12A7" w14:textId="77777777" w:rsidR="006B553E" w:rsidRPr="006B553E" w:rsidRDefault="006B553E" w:rsidP="006B553E">
      <w:pPr>
        <w:pStyle w:val="a3"/>
        <w:spacing w:after="12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B553E">
        <w:rPr>
          <w:rFonts w:ascii="Times New Roman" w:hAnsi="Times New Roman" w:cs="Times New Roman"/>
          <w:sz w:val="28"/>
          <w:szCs w:val="28"/>
          <w:lang w:val="uk-UA"/>
        </w:rPr>
        <w:t>3. З яких компонентів складається фактичне відхилення випадкової величини від середньої арифметичної?</w:t>
      </w:r>
    </w:p>
    <w:p w14:paraId="64C15094" w14:textId="77777777" w:rsidR="006B553E" w:rsidRPr="006B553E" w:rsidRDefault="006B553E" w:rsidP="006B553E">
      <w:pPr>
        <w:pStyle w:val="a3"/>
        <w:spacing w:after="12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B553E">
        <w:rPr>
          <w:rFonts w:ascii="Times New Roman" w:hAnsi="Times New Roman" w:cs="Times New Roman"/>
          <w:sz w:val="28"/>
          <w:szCs w:val="28"/>
          <w:lang w:val="uk-UA"/>
        </w:rPr>
        <w:t xml:space="preserve">4. Що таке рівні (градації) факторів? </w:t>
      </w:r>
    </w:p>
    <w:p w14:paraId="673D3BA5" w14:textId="77777777" w:rsidR="006B553E" w:rsidRPr="006B553E" w:rsidRDefault="006B553E" w:rsidP="006B553E">
      <w:pPr>
        <w:pStyle w:val="a3"/>
        <w:spacing w:after="12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B553E">
        <w:rPr>
          <w:rFonts w:ascii="Times New Roman" w:hAnsi="Times New Roman" w:cs="Times New Roman"/>
          <w:sz w:val="28"/>
          <w:szCs w:val="28"/>
          <w:lang w:val="uk-UA"/>
        </w:rPr>
        <w:t>5. Яка різниця між фіксованими і випадковими градаціями факторів?</w:t>
      </w:r>
    </w:p>
    <w:p w14:paraId="33261FC7" w14:textId="77777777" w:rsidR="006B553E" w:rsidRPr="006B553E" w:rsidRDefault="006B553E" w:rsidP="006B553E">
      <w:pPr>
        <w:pStyle w:val="a3"/>
        <w:spacing w:after="12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B553E">
        <w:rPr>
          <w:rFonts w:ascii="Times New Roman" w:hAnsi="Times New Roman" w:cs="Times New Roman"/>
          <w:sz w:val="28"/>
          <w:szCs w:val="28"/>
          <w:lang w:val="uk-UA"/>
        </w:rPr>
        <w:t>6. Що таке середній квадрат (дисперсія)?</w:t>
      </w:r>
    </w:p>
    <w:p w14:paraId="589DF247" w14:textId="77777777" w:rsidR="006B553E" w:rsidRPr="006B553E" w:rsidRDefault="006B553E" w:rsidP="0084223D">
      <w:pPr>
        <w:pStyle w:val="a3"/>
        <w:spacing w:after="36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B553E">
        <w:rPr>
          <w:rFonts w:ascii="Times New Roman" w:hAnsi="Times New Roman" w:cs="Times New Roman"/>
          <w:sz w:val="28"/>
          <w:szCs w:val="28"/>
          <w:lang w:val="uk-UA"/>
        </w:rPr>
        <w:t>7. Напишіть робочі формули дисперсійного аналізу.</w:t>
      </w:r>
    </w:p>
    <w:p w14:paraId="2695E5F7" w14:textId="5F521497" w:rsidR="001460B8" w:rsidRPr="00D57B70" w:rsidRDefault="001460B8" w:rsidP="001460B8">
      <w:pPr>
        <w:pStyle w:val="a3"/>
        <w:spacing w:after="12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6B553E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8. Які параметри оцінюють середні квадрати? </w:t>
      </w:r>
    </w:p>
    <w:p w14:paraId="215D4E51" w14:textId="50D4D4CC" w:rsidR="00D57B70" w:rsidRPr="00D57B70" w:rsidRDefault="00D57B70" w:rsidP="00B630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</w:pPr>
      <w:r w:rsidRPr="00D57B7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Середні квадрати оцінюють такі параметри, як сума квадратів(</w:t>
      </w:r>
      <w:proofErr w:type="spellStart"/>
      <w:r w:rsidRPr="00D57B7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ss</w:t>
      </w:r>
      <w:proofErr w:type="spellEnd"/>
      <w:r w:rsidRPr="00D57B7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) та число </w:t>
      </w:r>
      <w:r w:rsidR="0003504B" w:rsidRPr="0003504B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ступенів </w:t>
      </w:r>
      <w:r w:rsidRPr="00D57B7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свободи(</w:t>
      </w:r>
      <w:proofErr w:type="spellStart"/>
      <w:r w:rsidRPr="00D57B7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df</w:t>
      </w:r>
      <w:proofErr w:type="spellEnd"/>
      <w:r w:rsidRPr="00D57B70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).</w:t>
      </w:r>
      <w:r w:rsidR="005F71AC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Тут використовуються значення суми за групами</w:t>
      </w:r>
      <w:r w:rsidR="006D3D4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, </w:t>
      </w:r>
      <w:r w:rsidR="005F71AC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>кількість спостережень</w:t>
      </w:r>
      <w:r w:rsidR="006D3D4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uk-UA"/>
        </w:rPr>
        <w:t xml:space="preserve"> та спостереження як такі.</w:t>
      </w:r>
    </w:p>
    <w:p w14:paraId="6AECDEFC" w14:textId="0649C0F1" w:rsidR="001460B8" w:rsidRDefault="001460B8" w:rsidP="001460B8">
      <w:pPr>
        <w:pStyle w:val="a3"/>
        <w:spacing w:after="12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567B95BF" w14:textId="5E2CA311" w:rsidR="00C90CF0" w:rsidRDefault="00C90CF0" w:rsidP="001460B8">
      <w:pPr>
        <w:pStyle w:val="a3"/>
        <w:spacing w:after="12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178A57B" w14:textId="77777777" w:rsidR="00C90CF0" w:rsidRPr="006B553E" w:rsidRDefault="00C90CF0" w:rsidP="001460B8">
      <w:pPr>
        <w:pStyle w:val="a3"/>
        <w:spacing w:after="12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BFF6FB7" w14:textId="6A68AD44" w:rsidR="00E90A18" w:rsidRDefault="00E90A18" w:rsidP="00E90A18">
      <w:pPr>
        <w:spacing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32F5BC91" w14:textId="10C54870" w:rsidR="0041081C" w:rsidRPr="00A5614B" w:rsidRDefault="00185FB5" w:rsidP="000A0C64">
      <w:pPr>
        <w:spacing w:after="12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br w:type="page"/>
      </w:r>
      <w:r w:rsidR="0041081C" w:rsidRPr="00A5614B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Висновки</w:t>
      </w:r>
    </w:p>
    <w:p w14:paraId="52DB35F9" w14:textId="268A5A3E" w:rsidR="00431C83" w:rsidRDefault="00125BCF" w:rsidP="0097321A">
      <w:pPr>
        <w:spacing w:after="12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614B">
        <w:rPr>
          <w:rFonts w:ascii="Times New Roman" w:hAnsi="Times New Roman" w:cs="Times New Roman"/>
          <w:sz w:val="28"/>
          <w:szCs w:val="28"/>
          <w:lang w:val="uk-UA"/>
        </w:rPr>
        <w:t>В ході виконання практичної роботи бул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 опановані </w:t>
      </w:r>
      <w:r w:rsidRPr="00C621F3">
        <w:rPr>
          <w:rFonts w:ascii="Times New Roman" w:hAnsi="Times New Roman" w:cs="Times New Roman"/>
          <w:sz w:val="28"/>
          <w:szCs w:val="28"/>
          <w:lang w:val="uk-UA"/>
        </w:rPr>
        <w:t>методи дисперсійного аналізу для статистичного дослідження дани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Був скомпонований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розподіл даних </w:t>
      </w:r>
      <w:r w:rsidRPr="00AD203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про вміст хлорофілу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для</w:t>
      </w:r>
      <w:r w:rsidRPr="00AD203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рослини </w:t>
      </w:r>
      <w:proofErr w:type="spellStart"/>
      <w:r w:rsidRPr="00125BCF">
        <w:rPr>
          <w:rFonts w:ascii="Times New Roman" w:eastAsiaTheme="minorEastAsia" w:hAnsi="Times New Roman" w:cs="Times New Roman"/>
          <w:iCs/>
          <w:sz w:val="28"/>
          <w:szCs w:val="28"/>
          <w:lang w:val="uk-UA"/>
        </w:rPr>
        <w:t>Abutilon</w:t>
      </w:r>
      <w:proofErr w:type="spellEnd"/>
      <w:r w:rsidRPr="00AD203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за рівнями фактору. Були представлені такі величини як суми квадратів, число </w:t>
      </w:r>
      <w:r w:rsidR="00E44B51" w:rsidRPr="00E44B5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ступенів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свободи та середні квадрати. Був проведений розрахунок критерію Фішера.  Вказаний фактор, згідно з розрахунками, не впливає </w:t>
      </w:r>
      <w:r>
        <w:rPr>
          <w:rFonts w:ascii="Times New Roman" w:hAnsi="Times New Roman" w:cs="Times New Roman"/>
          <w:sz w:val="28"/>
          <w:szCs w:val="28"/>
          <w:lang w:val="uk-UA"/>
        </w:rPr>
        <w:t>на мінливість даних.</w:t>
      </w:r>
      <w:r w:rsidR="0088758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24B4BD0A" w14:textId="77777777" w:rsidR="0088758E" w:rsidRPr="008837E5" w:rsidRDefault="0088758E" w:rsidP="0088758E">
      <w:pPr>
        <w:spacing w:after="1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88758E" w:rsidRPr="008837E5" w:rsidSect="001C23BA">
      <w:type w:val="continuous"/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230E6A"/>
    <w:multiLevelType w:val="hybridMultilevel"/>
    <w:tmpl w:val="1FF456CC"/>
    <w:lvl w:ilvl="0" w:tplc="FFFFFFF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A11AC9"/>
    <w:multiLevelType w:val="hybridMultilevel"/>
    <w:tmpl w:val="83C472CC"/>
    <w:lvl w:ilvl="0" w:tplc="0422000F">
      <w:start w:val="1"/>
      <w:numFmt w:val="decimal"/>
      <w:lvlText w:val="%1."/>
      <w:lvlJc w:val="left"/>
      <w:pPr>
        <w:ind w:left="1429" w:hanging="360"/>
      </w:p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C6230FF"/>
    <w:multiLevelType w:val="hybridMultilevel"/>
    <w:tmpl w:val="14043334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C8501A8"/>
    <w:multiLevelType w:val="hybridMultilevel"/>
    <w:tmpl w:val="7A301F00"/>
    <w:lvl w:ilvl="0" w:tplc="0422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3D466CA0"/>
    <w:multiLevelType w:val="hybridMultilevel"/>
    <w:tmpl w:val="A55A0B0A"/>
    <w:lvl w:ilvl="0" w:tplc="3EF25D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2532485"/>
    <w:multiLevelType w:val="hybridMultilevel"/>
    <w:tmpl w:val="29E24DD0"/>
    <w:lvl w:ilvl="0" w:tplc="FB00BC5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500A4A20"/>
    <w:multiLevelType w:val="hybridMultilevel"/>
    <w:tmpl w:val="B1A21CF8"/>
    <w:lvl w:ilvl="0" w:tplc="BAFE1100">
      <w:numFmt w:val="bullet"/>
      <w:lvlText w:val="-"/>
      <w:lvlJc w:val="left"/>
      <w:pPr>
        <w:ind w:left="1068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7" w15:restartNumberingAfterBreak="0">
    <w:nsid w:val="5074315A"/>
    <w:multiLevelType w:val="hybridMultilevel"/>
    <w:tmpl w:val="0C20965A"/>
    <w:lvl w:ilvl="0" w:tplc="AD08A89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161E14"/>
    <w:multiLevelType w:val="hybridMultilevel"/>
    <w:tmpl w:val="5F1406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57C6017A"/>
    <w:multiLevelType w:val="hybridMultilevel"/>
    <w:tmpl w:val="70AAB3EA"/>
    <w:lvl w:ilvl="0" w:tplc="F9A2854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6D941A7E"/>
    <w:multiLevelType w:val="hybridMultilevel"/>
    <w:tmpl w:val="A6082DE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2E508BA"/>
    <w:multiLevelType w:val="hybridMultilevel"/>
    <w:tmpl w:val="E58A9B5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CF1496"/>
    <w:multiLevelType w:val="hybridMultilevel"/>
    <w:tmpl w:val="46546D6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0242AA"/>
    <w:multiLevelType w:val="hybridMultilevel"/>
    <w:tmpl w:val="FACA9C82"/>
    <w:lvl w:ilvl="0" w:tplc="0DC23678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602836567">
    <w:abstractNumId w:val="7"/>
  </w:num>
  <w:num w:numId="2" w16cid:durableId="2021200180">
    <w:abstractNumId w:val="3"/>
  </w:num>
  <w:num w:numId="3" w16cid:durableId="1334256217">
    <w:abstractNumId w:val="6"/>
  </w:num>
  <w:num w:numId="4" w16cid:durableId="530992806">
    <w:abstractNumId w:val="0"/>
  </w:num>
  <w:num w:numId="5" w16cid:durableId="1823891638">
    <w:abstractNumId w:val="11"/>
  </w:num>
  <w:num w:numId="6" w16cid:durableId="280768303">
    <w:abstractNumId w:val="10"/>
  </w:num>
  <w:num w:numId="7" w16cid:durableId="2076929021">
    <w:abstractNumId w:val="12"/>
  </w:num>
  <w:num w:numId="8" w16cid:durableId="228082205">
    <w:abstractNumId w:val="2"/>
  </w:num>
  <w:num w:numId="9" w16cid:durableId="1702434353">
    <w:abstractNumId w:val="1"/>
  </w:num>
  <w:num w:numId="10" w16cid:durableId="346103803">
    <w:abstractNumId w:val="4"/>
  </w:num>
  <w:num w:numId="11" w16cid:durableId="109978128">
    <w:abstractNumId w:val="9"/>
  </w:num>
  <w:num w:numId="12" w16cid:durableId="1681735883">
    <w:abstractNumId w:val="5"/>
  </w:num>
  <w:num w:numId="13" w16cid:durableId="2031180840">
    <w:abstractNumId w:val="8"/>
  </w:num>
  <w:num w:numId="14" w16cid:durableId="80874228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569D"/>
    <w:rsid w:val="00001016"/>
    <w:rsid w:val="0001127B"/>
    <w:rsid w:val="000136D8"/>
    <w:rsid w:val="00016649"/>
    <w:rsid w:val="00025FA6"/>
    <w:rsid w:val="0003504B"/>
    <w:rsid w:val="000440DD"/>
    <w:rsid w:val="000465FD"/>
    <w:rsid w:val="000466C5"/>
    <w:rsid w:val="000510CA"/>
    <w:rsid w:val="000538A0"/>
    <w:rsid w:val="000666F3"/>
    <w:rsid w:val="00070F41"/>
    <w:rsid w:val="000710AD"/>
    <w:rsid w:val="000715A6"/>
    <w:rsid w:val="00072A2F"/>
    <w:rsid w:val="0007569D"/>
    <w:rsid w:val="00077587"/>
    <w:rsid w:val="00081336"/>
    <w:rsid w:val="00092A99"/>
    <w:rsid w:val="00094B6F"/>
    <w:rsid w:val="000A0C64"/>
    <w:rsid w:val="000A4948"/>
    <w:rsid w:val="000B21C8"/>
    <w:rsid w:val="000B3355"/>
    <w:rsid w:val="000C1B05"/>
    <w:rsid w:val="000C4F24"/>
    <w:rsid w:val="000D342F"/>
    <w:rsid w:val="000D67CE"/>
    <w:rsid w:val="000E04F6"/>
    <w:rsid w:val="000E4229"/>
    <w:rsid w:val="000E55AB"/>
    <w:rsid w:val="000E6DBF"/>
    <w:rsid w:val="000F0AE2"/>
    <w:rsid w:val="0010292E"/>
    <w:rsid w:val="001079DC"/>
    <w:rsid w:val="0012127A"/>
    <w:rsid w:val="0012142A"/>
    <w:rsid w:val="00121DF9"/>
    <w:rsid w:val="00125BCF"/>
    <w:rsid w:val="00126C3C"/>
    <w:rsid w:val="00131F0D"/>
    <w:rsid w:val="001376EE"/>
    <w:rsid w:val="00141416"/>
    <w:rsid w:val="00141996"/>
    <w:rsid w:val="001436C2"/>
    <w:rsid w:val="00143B7F"/>
    <w:rsid w:val="001460B8"/>
    <w:rsid w:val="00153DD9"/>
    <w:rsid w:val="00155E72"/>
    <w:rsid w:val="00165ABC"/>
    <w:rsid w:val="00165C33"/>
    <w:rsid w:val="00172237"/>
    <w:rsid w:val="00177294"/>
    <w:rsid w:val="00183484"/>
    <w:rsid w:val="00184D8D"/>
    <w:rsid w:val="00185FB5"/>
    <w:rsid w:val="0019215E"/>
    <w:rsid w:val="00196B70"/>
    <w:rsid w:val="001A0112"/>
    <w:rsid w:val="001A19E8"/>
    <w:rsid w:val="001A572B"/>
    <w:rsid w:val="001A6835"/>
    <w:rsid w:val="001A73AE"/>
    <w:rsid w:val="001B7CDA"/>
    <w:rsid w:val="001C23BA"/>
    <w:rsid w:val="001C3E2B"/>
    <w:rsid w:val="001D072D"/>
    <w:rsid w:val="001D13DC"/>
    <w:rsid w:val="001D7239"/>
    <w:rsid w:val="001E4A80"/>
    <w:rsid w:val="001F1217"/>
    <w:rsid w:val="001F238F"/>
    <w:rsid w:val="00207DE6"/>
    <w:rsid w:val="0021330E"/>
    <w:rsid w:val="00217CE1"/>
    <w:rsid w:val="002235B0"/>
    <w:rsid w:val="002265D0"/>
    <w:rsid w:val="0023174B"/>
    <w:rsid w:val="00263A82"/>
    <w:rsid w:val="00265B64"/>
    <w:rsid w:val="00275DDB"/>
    <w:rsid w:val="00286A74"/>
    <w:rsid w:val="00291BEC"/>
    <w:rsid w:val="002932E7"/>
    <w:rsid w:val="00293B57"/>
    <w:rsid w:val="002954DB"/>
    <w:rsid w:val="00296E45"/>
    <w:rsid w:val="002A00CE"/>
    <w:rsid w:val="002A5FED"/>
    <w:rsid w:val="002C42C4"/>
    <w:rsid w:val="002C77D1"/>
    <w:rsid w:val="002C7E15"/>
    <w:rsid w:val="002D1A11"/>
    <w:rsid w:val="002D29F7"/>
    <w:rsid w:val="002E60D3"/>
    <w:rsid w:val="002F4B30"/>
    <w:rsid w:val="00302702"/>
    <w:rsid w:val="003049FA"/>
    <w:rsid w:val="00304A59"/>
    <w:rsid w:val="003072BC"/>
    <w:rsid w:val="00307F2B"/>
    <w:rsid w:val="0031041C"/>
    <w:rsid w:val="003136C3"/>
    <w:rsid w:val="00314793"/>
    <w:rsid w:val="00324B89"/>
    <w:rsid w:val="00332E4A"/>
    <w:rsid w:val="003437C0"/>
    <w:rsid w:val="0034434F"/>
    <w:rsid w:val="00344A19"/>
    <w:rsid w:val="00346A4F"/>
    <w:rsid w:val="0034795B"/>
    <w:rsid w:val="0035714F"/>
    <w:rsid w:val="00364F0E"/>
    <w:rsid w:val="00372644"/>
    <w:rsid w:val="00384C2A"/>
    <w:rsid w:val="00385559"/>
    <w:rsid w:val="00386CFA"/>
    <w:rsid w:val="00387000"/>
    <w:rsid w:val="00390372"/>
    <w:rsid w:val="00397114"/>
    <w:rsid w:val="003B3E11"/>
    <w:rsid w:val="003B4147"/>
    <w:rsid w:val="003B6122"/>
    <w:rsid w:val="003B7C6E"/>
    <w:rsid w:val="003D0F45"/>
    <w:rsid w:val="003D4362"/>
    <w:rsid w:val="003E6608"/>
    <w:rsid w:val="003E79F0"/>
    <w:rsid w:val="003F3F96"/>
    <w:rsid w:val="003F4FC6"/>
    <w:rsid w:val="003F53EC"/>
    <w:rsid w:val="003F5FB3"/>
    <w:rsid w:val="003F63AE"/>
    <w:rsid w:val="0041057F"/>
    <w:rsid w:val="0041081C"/>
    <w:rsid w:val="00426A1F"/>
    <w:rsid w:val="004270BF"/>
    <w:rsid w:val="00430144"/>
    <w:rsid w:val="00431C83"/>
    <w:rsid w:val="00435090"/>
    <w:rsid w:val="00436115"/>
    <w:rsid w:val="004363FA"/>
    <w:rsid w:val="00441EA1"/>
    <w:rsid w:val="004420E0"/>
    <w:rsid w:val="00443077"/>
    <w:rsid w:val="00444D1E"/>
    <w:rsid w:val="004453DC"/>
    <w:rsid w:val="00453D4D"/>
    <w:rsid w:val="0045643D"/>
    <w:rsid w:val="004620ED"/>
    <w:rsid w:val="0046257C"/>
    <w:rsid w:val="00462A15"/>
    <w:rsid w:val="004653E9"/>
    <w:rsid w:val="004662A0"/>
    <w:rsid w:val="00471DB2"/>
    <w:rsid w:val="004765DC"/>
    <w:rsid w:val="00483ADC"/>
    <w:rsid w:val="00485419"/>
    <w:rsid w:val="00487666"/>
    <w:rsid w:val="00494A1A"/>
    <w:rsid w:val="004A3A1E"/>
    <w:rsid w:val="004B1EC3"/>
    <w:rsid w:val="004B5116"/>
    <w:rsid w:val="004C574F"/>
    <w:rsid w:val="004D1098"/>
    <w:rsid w:val="004D1374"/>
    <w:rsid w:val="00507183"/>
    <w:rsid w:val="00507D61"/>
    <w:rsid w:val="0051069C"/>
    <w:rsid w:val="005143BB"/>
    <w:rsid w:val="00514C9E"/>
    <w:rsid w:val="00515E1A"/>
    <w:rsid w:val="00523506"/>
    <w:rsid w:val="00524E16"/>
    <w:rsid w:val="00526974"/>
    <w:rsid w:val="00526F3F"/>
    <w:rsid w:val="005306F7"/>
    <w:rsid w:val="0054051F"/>
    <w:rsid w:val="00546D00"/>
    <w:rsid w:val="00555D23"/>
    <w:rsid w:val="00557740"/>
    <w:rsid w:val="00560210"/>
    <w:rsid w:val="005608CC"/>
    <w:rsid w:val="0056526C"/>
    <w:rsid w:val="00565AD4"/>
    <w:rsid w:val="00567573"/>
    <w:rsid w:val="0057231E"/>
    <w:rsid w:val="00575ADE"/>
    <w:rsid w:val="00596298"/>
    <w:rsid w:val="00596D62"/>
    <w:rsid w:val="005A3AD4"/>
    <w:rsid w:val="005A6056"/>
    <w:rsid w:val="005B2D48"/>
    <w:rsid w:val="005B72E4"/>
    <w:rsid w:val="005C4FCC"/>
    <w:rsid w:val="005C6597"/>
    <w:rsid w:val="005D5772"/>
    <w:rsid w:val="005D70A4"/>
    <w:rsid w:val="005E2627"/>
    <w:rsid w:val="005E7D27"/>
    <w:rsid w:val="005F71AC"/>
    <w:rsid w:val="00603CEC"/>
    <w:rsid w:val="00613778"/>
    <w:rsid w:val="006162AC"/>
    <w:rsid w:val="00632B12"/>
    <w:rsid w:val="00632B9E"/>
    <w:rsid w:val="00653727"/>
    <w:rsid w:val="00653AEC"/>
    <w:rsid w:val="00662D3A"/>
    <w:rsid w:val="00670331"/>
    <w:rsid w:val="006728B6"/>
    <w:rsid w:val="0067456D"/>
    <w:rsid w:val="00691C9D"/>
    <w:rsid w:val="00695E32"/>
    <w:rsid w:val="006A6772"/>
    <w:rsid w:val="006A6968"/>
    <w:rsid w:val="006B02B3"/>
    <w:rsid w:val="006B553E"/>
    <w:rsid w:val="006B75C4"/>
    <w:rsid w:val="006B7A16"/>
    <w:rsid w:val="006C1F80"/>
    <w:rsid w:val="006D23CD"/>
    <w:rsid w:val="006D3D41"/>
    <w:rsid w:val="006E0EFC"/>
    <w:rsid w:val="006E4142"/>
    <w:rsid w:val="006F2F1E"/>
    <w:rsid w:val="007078C5"/>
    <w:rsid w:val="0071118A"/>
    <w:rsid w:val="00713260"/>
    <w:rsid w:val="007148AF"/>
    <w:rsid w:val="00721641"/>
    <w:rsid w:val="007233E9"/>
    <w:rsid w:val="007317B4"/>
    <w:rsid w:val="0073440E"/>
    <w:rsid w:val="007358AC"/>
    <w:rsid w:val="00743FA2"/>
    <w:rsid w:val="00745706"/>
    <w:rsid w:val="007508A1"/>
    <w:rsid w:val="00752080"/>
    <w:rsid w:val="00765938"/>
    <w:rsid w:val="00767FB1"/>
    <w:rsid w:val="0077630A"/>
    <w:rsid w:val="00780716"/>
    <w:rsid w:val="0079491A"/>
    <w:rsid w:val="00796640"/>
    <w:rsid w:val="00796E8B"/>
    <w:rsid w:val="007A258B"/>
    <w:rsid w:val="007A3902"/>
    <w:rsid w:val="007A78DD"/>
    <w:rsid w:val="007B4927"/>
    <w:rsid w:val="007C51BE"/>
    <w:rsid w:val="007C6FA5"/>
    <w:rsid w:val="007D3465"/>
    <w:rsid w:val="007E23DF"/>
    <w:rsid w:val="007E7876"/>
    <w:rsid w:val="007F0167"/>
    <w:rsid w:val="007F4AD1"/>
    <w:rsid w:val="007F5240"/>
    <w:rsid w:val="007F6215"/>
    <w:rsid w:val="00800C3B"/>
    <w:rsid w:val="00800E17"/>
    <w:rsid w:val="0080161A"/>
    <w:rsid w:val="008033A8"/>
    <w:rsid w:val="00805254"/>
    <w:rsid w:val="00807C05"/>
    <w:rsid w:val="0081674F"/>
    <w:rsid w:val="00817BCF"/>
    <w:rsid w:val="008277B4"/>
    <w:rsid w:val="00827F61"/>
    <w:rsid w:val="00832B0F"/>
    <w:rsid w:val="0084223D"/>
    <w:rsid w:val="008449D4"/>
    <w:rsid w:val="00845AE9"/>
    <w:rsid w:val="008464A6"/>
    <w:rsid w:val="00846AF6"/>
    <w:rsid w:val="0084742F"/>
    <w:rsid w:val="00850D52"/>
    <w:rsid w:val="008529E8"/>
    <w:rsid w:val="008555D6"/>
    <w:rsid w:val="00855806"/>
    <w:rsid w:val="00856639"/>
    <w:rsid w:val="00861511"/>
    <w:rsid w:val="00866307"/>
    <w:rsid w:val="00870C1F"/>
    <w:rsid w:val="00871EF3"/>
    <w:rsid w:val="00871FBE"/>
    <w:rsid w:val="00873985"/>
    <w:rsid w:val="00876D26"/>
    <w:rsid w:val="008770DA"/>
    <w:rsid w:val="00881F59"/>
    <w:rsid w:val="008837E5"/>
    <w:rsid w:val="0088675F"/>
    <w:rsid w:val="0088758E"/>
    <w:rsid w:val="00891A3E"/>
    <w:rsid w:val="008953B2"/>
    <w:rsid w:val="00896E47"/>
    <w:rsid w:val="008A010B"/>
    <w:rsid w:val="008A0CE6"/>
    <w:rsid w:val="008A1CFA"/>
    <w:rsid w:val="008A2CA0"/>
    <w:rsid w:val="008B00FB"/>
    <w:rsid w:val="008B6D8E"/>
    <w:rsid w:val="008B74F7"/>
    <w:rsid w:val="008B7ACF"/>
    <w:rsid w:val="008C245F"/>
    <w:rsid w:val="008C48FB"/>
    <w:rsid w:val="008C4B37"/>
    <w:rsid w:val="008D35D4"/>
    <w:rsid w:val="008D45D7"/>
    <w:rsid w:val="008D75C2"/>
    <w:rsid w:val="008E0679"/>
    <w:rsid w:val="008E289F"/>
    <w:rsid w:val="008E4141"/>
    <w:rsid w:val="008E4640"/>
    <w:rsid w:val="008F5628"/>
    <w:rsid w:val="00905075"/>
    <w:rsid w:val="00907E8B"/>
    <w:rsid w:val="0091190F"/>
    <w:rsid w:val="00912C7A"/>
    <w:rsid w:val="00913678"/>
    <w:rsid w:val="009249E5"/>
    <w:rsid w:val="00926657"/>
    <w:rsid w:val="0093128E"/>
    <w:rsid w:val="00934CEF"/>
    <w:rsid w:val="00940601"/>
    <w:rsid w:val="00943FA3"/>
    <w:rsid w:val="00951CC6"/>
    <w:rsid w:val="00955EF5"/>
    <w:rsid w:val="00960612"/>
    <w:rsid w:val="00963A60"/>
    <w:rsid w:val="00965053"/>
    <w:rsid w:val="0097321A"/>
    <w:rsid w:val="00982651"/>
    <w:rsid w:val="0098296B"/>
    <w:rsid w:val="00986476"/>
    <w:rsid w:val="009918A7"/>
    <w:rsid w:val="0099622E"/>
    <w:rsid w:val="009A4671"/>
    <w:rsid w:val="009A4902"/>
    <w:rsid w:val="009A5152"/>
    <w:rsid w:val="009B23BA"/>
    <w:rsid w:val="009B679C"/>
    <w:rsid w:val="009C0022"/>
    <w:rsid w:val="009C29ED"/>
    <w:rsid w:val="009C4604"/>
    <w:rsid w:val="009D2AF0"/>
    <w:rsid w:val="009D51CD"/>
    <w:rsid w:val="009D70C5"/>
    <w:rsid w:val="009D7A34"/>
    <w:rsid w:val="009E01B3"/>
    <w:rsid w:val="009E049D"/>
    <w:rsid w:val="009E18D3"/>
    <w:rsid w:val="009E27BC"/>
    <w:rsid w:val="009E7F85"/>
    <w:rsid w:val="009F09A6"/>
    <w:rsid w:val="00A1001D"/>
    <w:rsid w:val="00A106F7"/>
    <w:rsid w:val="00A1441B"/>
    <w:rsid w:val="00A16F0B"/>
    <w:rsid w:val="00A21DC7"/>
    <w:rsid w:val="00A23E1D"/>
    <w:rsid w:val="00A245EC"/>
    <w:rsid w:val="00A267E2"/>
    <w:rsid w:val="00A30A16"/>
    <w:rsid w:val="00A310F3"/>
    <w:rsid w:val="00A34711"/>
    <w:rsid w:val="00A37B6B"/>
    <w:rsid w:val="00A40820"/>
    <w:rsid w:val="00A41996"/>
    <w:rsid w:val="00A419C8"/>
    <w:rsid w:val="00A43237"/>
    <w:rsid w:val="00A47F21"/>
    <w:rsid w:val="00A5614B"/>
    <w:rsid w:val="00A56D16"/>
    <w:rsid w:val="00A57DD1"/>
    <w:rsid w:val="00A6659B"/>
    <w:rsid w:val="00A71C23"/>
    <w:rsid w:val="00A7569B"/>
    <w:rsid w:val="00A80563"/>
    <w:rsid w:val="00A814E4"/>
    <w:rsid w:val="00A90C6E"/>
    <w:rsid w:val="00A925DA"/>
    <w:rsid w:val="00A93393"/>
    <w:rsid w:val="00AA0B4F"/>
    <w:rsid w:val="00AA2EDA"/>
    <w:rsid w:val="00AA54D5"/>
    <w:rsid w:val="00AB03C3"/>
    <w:rsid w:val="00AB13F1"/>
    <w:rsid w:val="00AB2759"/>
    <w:rsid w:val="00AB69ED"/>
    <w:rsid w:val="00AB6F41"/>
    <w:rsid w:val="00AC4E40"/>
    <w:rsid w:val="00AD72BA"/>
    <w:rsid w:val="00AE6834"/>
    <w:rsid w:val="00AF60C5"/>
    <w:rsid w:val="00B04808"/>
    <w:rsid w:val="00B0563C"/>
    <w:rsid w:val="00B06BF2"/>
    <w:rsid w:val="00B06F0F"/>
    <w:rsid w:val="00B14A66"/>
    <w:rsid w:val="00B342C9"/>
    <w:rsid w:val="00B34E33"/>
    <w:rsid w:val="00B40A2E"/>
    <w:rsid w:val="00B40A83"/>
    <w:rsid w:val="00B43D1D"/>
    <w:rsid w:val="00B460AE"/>
    <w:rsid w:val="00B56AC3"/>
    <w:rsid w:val="00B61257"/>
    <w:rsid w:val="00B63020"/>
    <w:rsid w:val="00B67B32"/>
    <w:rsid w:val="00B84E9B"/>
    <w:rsid w:val="00B866E1"/>
    <w:rsid w:val="00B87284"/>
    <w:rsid w:val="00BA039D"/>
    <w:rsid w:val="00BA23F1"/>
    <w:rsid w:val="00BC076B"/>
    <w:rsid w:val="00BC1ACE"/>
    <w:rsid w:val="00BC2B6A"/>
    <w:rsid w:val="00BE0EB4"/>
    <w:rsid w:val="00BF670F"/>
    <w:rsid w:val="00C13184"/>
    <w:rsid w:val="00C15E7F"/>
    <w:rsid w:val="00C238D1"/>
    <w:rsid w:val="00C26830"/>
    <w:rsid w:val="00C55002"/>
    <w:rsid w:val="00C55119"/>
    <w:rsid w:val="00C63B6A"/>
    <w:rsid w:val="00C73F29"/>
    <w:rsid w:val="00C761D3"/>
    <w:rsid w:val="00C82CB6"/>
    <w:rsid w:val="00C846BE"/>
    <w:rsid w:val="00C87332"/>
    <w:rsid w:val="00C90CF0"/>
    <w:rsid w:val="00C94ED2"/>
    <w:rsid w:val="00C951FE"/>
    <w:rsid w:val="00C959E2"/>
    <w:rsid w:val="00CA00D7"/>
    <w:rsid w:val="00CA0E72"/>
    <w:rsid w:val="00CA23D5"/>
    <w:rsid w:val="00CA6667"/>
    <w:rsid w:val="00CC7E3D"/>
    <w:rsid w:val="00CD714D"/>
    <w:rsid w:val="00CF61C0"/>
    <w:rsid w:val="00D047F7"/>
    <w:rsid w:val="00D14B46"/>
    <w:rsid w:val="00D2077E"/>
    <w:rsid w:val="00D22037"/>
    <w:rsid w:val="00D32AC3"/>
    <w:rsid w:val="00D34C91"/>
    <w:rsid w:val="00D37917"/>
    <w:rsid w:val="00D44DA2"/>
    <w:rsid w:val="00D56A49"/>
    <w:rsid w:val="00D57B70"/>
    <w:rsid w:val="00D60C1D"/>
    <w:rsid w:val="00D660F7"/>
    <w:rsid w:val="00D8398A"/>
    <w:rsid w:val="00D843C2"/>
    <w:rsid w:val="00D92F87"/>
    <w:rsid w:val="00D9667E"/>
    <w:rsid w:val="00DA0C29"/>
    <w:rsid w:val="00DA32CE"/>
    <w:rsid w:val="00DA39DE"/>
    <w:rsid w:val="00DA5AF7"/>
    <w:rsid w:val="00DA6CAB"/>
    <w:rsid w:val="00DB02DF"/>
    <w:rsid w:val="00DB17B0"/>
    <w:rsid w:val="00DB20CC"/>
    <w:rsid w:val="00DB6967"/>
    <w:rsid w:val="00DB6FAC"/>
    <w:rsid w:val="00DB703A"/>
    <w:rsid w:val="00DC061A"/>
    <w:rsid w:val="00DD3A4D"/>
    <w:rsid w:val="00DD43ED"/>
    <w:rsid w:val="00DE5100"/>
    <w:rsid w:val="00DF1481"/>
    <w:rsid w:val="00DF1985"/>
    <w:rsid w:val="00DF35AD"/>
    <w:rsid w:val="00DF3EE5"/>
    <w:rsid w:val="00E044C1"/>
    <w:rsid w:val="00E064AD"/>
    <w:rsid w:val="00E0796D"/>
    <w:rsid w:val="00E1230D"/>
    <w:rsid w:val="00E1397A"/>
    <w:rsid w:val="00E30694"/>
    <w:rsid w:val="00E35B6A"/>
    <w:rsid w:val="00E406F7"/>
    <w:rsid w:val="00E40AAB"/>
    <w:rsid w:val="00E44B51"/>
    <w:rsid w:val="00E607E5"/>
    <w:rsid w:val="00E60DF9"/>
    <w:rsid w:val="00E61FE8"/>
    <w:rsid w:val="00E639EB"/>
    <w:rsid w:val="00E66110"/>
    <w:rsid w:val="00E6660C"/>
    <w:rsid w:val="00E81869"/>
    <w:rsid w:val="00E831EF"/>
    <w:rsid w:val="00E90A18"/>
    <w:rsid w:val="00E970E0"/>
    <w:rsid w:val="00EA0B66"/>
    <w:rsid w:val="00EA3F3C"/>
    <w:rsid w:val="00EA5F3C"/>
    <w:rsid w:val="00EB771D"/>
    <w:rsid w:val="00EC3F87"/>
    <w:rsid w:val="00ED72F2"/>
    <w:rsid w:val="00EE2FFA"/>
    <w:rsid w:val="00EE40E6"/>
    <w:rsid w:val="00F00DA3"/>
    <w:rsid w:val="00F107E6"/>
    <w:rsid w:val="00F11113"/>
    <w:rsid w:val="00F168F1"/>
    <w:rsid w:val="00F169BC"/>
    <w:rsid w:val="00F22A2A"/>
    <w:rsid w:val="00F32E89"/>
    <w:rsid w:val="00F40CB3"/>
    <w:rsid w:val="00F44F2B"/>
    <w:rsid w:val="00F5126F"/>
    <w:rsid w:val="00F632EA"/>
    <w:rsid w:val="00F70274"/>
    <w:rsid w:val="00F75754"/>
    <w:rsid w:val="00F860F4"/>
    <w:rsid w:val="00F86193"/>
    <w:rsid w:val="00F90113"/>
    <w:rsid w:val="00F90C29"/>
    <w:rsid w:val="00F9473B"/>
    <w:rsid w:val="00F96FA2"/>
    <w:rsid w:val="00FA24E1"/>
    <w:rsid w:val="00FB3AD4"/>
    <w:rsid w:val="00FB7BFE"/>
    <w:rsid w:val="00FC179E"/>
    <w:rsid w:val="00FC6615"/>
    <w:rsid w:val="00FE653F"/>
    <w:rsid w:val="00FE6873"/>
    <w:rsid w:val="00FE7ADE"/>
    <w:rsid w:val="00FF01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  <w14:docId w14:val="3433480D"/>
  <w15:chartTrackingRefBased/>
  <w15:docId w15:val="{6331E9F2-690A-4153-8B37-DDB517BC1C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7569D"/>
    <w:pPr>
      <w:spacing w:after="200" w:line="276" w:lineRule="auto"/>
    </w:pPr>
    <w:rPr>
      <w:rFonts w:asciiTheme="minorHAnsi" w:hAnsiTheme="minorHAnsi" w:cstheme="minorBidi"/>
      <w:sz w:val="22"/>
      <w:szCs w:val="2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75DDB"/>
    <w:pPr>
      <w:ind w:left="720"/>
      <w:contextualSpacing/>
    </w:pPr>
  </w:style>
  <w:style w:type="character" w:customStyle="1" w:styleId="shorttext">
    <w:name w:val="short_text"/>
    <w:basedOn w:val="a0"/>
    <w:rsid w:val="008B7ACF"/>
  </w:style>
  <w:style w:type="table" w:styleId="a4">
    <w:name w:val="Table Grid"/>
    <w:basedOn w:val="a1"/>
    <w:uiPriority w:val="59"/>
    <w:rsid w:val="00C63B6A"/>
    <w:pPr>
      <w:spacing w:after="0" w:line="240" w:lineRule="auto"/>
    </w:pPr>
    <w:rPr>
      <w:rFonts w:asciiTheme="minorHAnsi" w:hAnsiTheme="minorHAnsi" w:cstheme="minorBidi"/>
      <w:sz w:val="22"/>
      <w:szCs w:val="22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C951F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270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1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3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56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76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3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3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5D93F2-3CDC-4BEE-A875-18645E69B6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5</TotalTime>
  <Pages>6</Pages>
  <Words>1972</Words>
  <Characters>1125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роскун Олена</dc:creator>
  <cp:keywords/>
  <dc:description/>
  <cp:lastModifiedBy>Пороскун Олена</cp:lastModifiedBy>
  <cp:revision>543</cp:revision>
  <dcterms:created xsi:type="dcterms:W3CDTF">2023-02-19T16:40:00Z</dcterms:created>
  <dcterms:modified xsi:type="dcterms:W3CDTF">2023-04-21T16:50:00Z</dcterms:modified>
</cp:coreProperties>
</file>